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3" r:id="rId8"/>
    <p:sldId id="262" r:id="rId9"/>
    <p:sldId id="264" r:id="rId10"/>
    <p:sldId id="265" r:id="rId11"/>
    <p:sldId id="266" r:id="rId12"/>
    <p:sldId id="267" r:id="rId13"/>
    <p:sldId id="268" r:id="rId14"/>
    <p:sldId id="269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8" d="100"/>
          <a:sy n="78" d="100"/>
        </p:scale>
        <p:origin x="699" y="5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4207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71607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7494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6908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22500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3756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9833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146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5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5968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8369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0980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DAE6FB-3507-458B-9CFF-D59A9CAEE579}" type="datetimeFigureOut">
              <a:rPr lang="en-US" smtClean="0"/>
              <a:t>1/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7706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2.png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C:\Users\Kerry Emaanuel\Pictures\Seychelles\DSC_0253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10000" contrast="-6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1205822" y="605832"/>
            <a:ext cx="6858000" cy="2387600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Inferences from Simple Models of Tropical Convection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type="subTitle" idx="1"/>
          </p:nvPr>
        </p:nvSpPr>
        <p:spPr>
          <a:xfrm>
            <a:off x="1205822" y="3992926"/>
            <a:ext cx="6858000" cy="1655762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Kerry Emanuel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Lorenz Center</a:t>
            </a:r>
          </a:p>
          <a:p>
            <a:r>
              <a:rPr lang="en-US" sz="2400" dirty="0" smtClean="0">
                <a:solidFill>
                  <a:srgbClr val="0000FF"/>
                </a:solidFill>
              </a:rPr>
              <a:t>MIT 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8076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26469"/>
            <a:ext cx="7886700" cy="69021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Precipitation vs. Column Water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88321" y="931910"/>
            <a:ext cx="772702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nd steady solutions varying </a:t>
            </a:r>
            <a:r>
              <a:rPr lang="en-US" sz="2000" i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000" i="1" baseline="-25000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000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ile holding </a:t>
            </a:r>
            <a:r>
              <a:rPr lang="en-US" sz="2000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000" i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nstant</a:t>
            </a:r>
            <a:endParaRPr lang="en-US" sz="2000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5159" y="4369576"/>
            <a:ext cx="6413682" cy="2349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1296" y="1447252"/>
            <a:ext cx="6357545" cy="292232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200547" y="6564687"/>
            <a:ext cx="324577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Column relative humidity</a:t>
            </a:r>
            <a:endParaRPr lang="en-US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482724" y="5097799"/>
            <a:ext cx="152167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From Bretherton, Peters, and Back, 2014</a:t>
            </a:r>
            <a:endParaRPr lang="en-US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8422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5829" y="239484"/>
            <a:ext cx="7886700" cy="791343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Walker Circulation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8115039"/>
              </p:ext>
            </p:extLst>
          </p:nvPr>
        </p:nvGraphicFramePr>
        <p:xfrm>
          <a:off x="3400692" y="1084454"/>
          <a:ext cx="2089554" cy="537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3" imgW="888840" imgH="228600" progId="Equation.DSMT4">
                  <p:embed/>
                </p:oleObj>
              </mc:Choice>
              <mc:Fallback>
                <p:oleObj name="Equation" r:id="rId3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00692" y="1084454"/>
                        <a:ext cx="2089554" cy="5373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061747" y="2212709"/>
            <a:ext cx="47674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gain look for steady solutions</a:t>
            </a:r>
            <a:endParaRPr lang="en-US" sz="2000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1313" y="2908222"/>
            <a:ext cx="7824037" cy="3596415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76468"/>
              </p:ext>
            </p:extLst>
          </p:nvPr>
        </p:nvGraphicFramePr>
        <p:xfrm>
          <a:off x="2988977" y="1670787"/>
          <a:ext cx="3020935" cy="4847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6" imgW="1422360" imgH="228600" progId="Equation.DSMT4">
                  <p:embed/>
                </p:oleObj>
              </mc:Choice>
              <mc:Fallback>
                <p:oleObj name="Equation" r:id="rId6" imgW="1422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88977" y="1670787"/>
                        <a:ext cx="3020935" cy="4847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8078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19222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Self-Aggregation of Convection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638220"/>
              </p:ext>
            </p:extLst>
          </p:nvPr>
        </p:nvGraphicFramePr>
        <p:xfrm>
          <a:off x="2397682" y="1545777"/>
          <a:ext cx="4372640" cy="1511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2057400" imgH="711000" progId="Equation.DSMT4">
                  <p:embed/>
                </p:oleObj>
              </mc:Choice>
              <mc:Fallback>
                <p:oleObj name="Equation" r:id="rId3" imgW="20574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7682" y="1545777"/>
                        <a:ext cx="4372640" cy="1511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88611" y="3189930"/>
            <a:ext cx="83063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n solve nonlinear, time-dependent problem starting from small perturbation to RCE state. </a:t>
            </a:r>
            <a:endParaRPr lang="en-US" sz="2000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721819"/>
              </p:ext>
            </p:extLst>
          </p:nvPr>
        </p:nvGraphicFramePr>
        <p:xfrm>
          <a:off x="1979309" y="4286359"/>
          <a:ext cx="5075120" cy="1814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5" imgW="2628720" imgH="939600" progId="Equation.DSMT4">
                  <p:embed/>
                </p:oleObj>
              </mc:Choice>
              <mc:Fallback>
                <p:oleObj name="Equation" r:id="rId5" imgW="26287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9309" y="4286359"/>
                        <a:ext cx="5075120" cy="1814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575304" y="2170827"/>
            <a:ext cx="22196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less cooling in moister columns)</a:t>
            </a:r>
            <a:endParaRPr lang="en-US" sz="2000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1813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Full Nonlinear Analytic Solution: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496" y="1690689"/>
            <a:ext cx="8929007" cy="4104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1409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Summary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28650" y="1525479"/>
            <a:ext cx="7886700" cy="4351338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 Quasi-equilibrium of </a:t>
            </a:r>
            <a:r>
              <a:rPr lang="en-US" dirty="0" err="1" smtClean="0"/>
              <a:t>subcloud</a:t>
            </a:r>
            <a:r>
              <a:rPr lang="en-US" dirty="0" smtClean="0"/>
              <a:t> layer and free tropospheric 	energy are powerful constraints on tropical convective 	systems</a:t>
            </a:r>
          </a:p>
          <a:p>
            <a:r>
              <a:rPr lang="en-US" dirty="0"/>
              <a:t> </a:t>
            </a:r>
            <a:r>
              <a:rPr lang="en-US" dirty="0" smtClean="0"/>
              <a:t> Time-dependence of “slow” systems like the Walker 	Circulation and self-aggregation enters through 	tropospheric moisture (or moist static energy) equation</a:t>
            </a:r>
          </a:p>
          <a:p>
            <a:r>
              <a:rPr lang="en-US" dirty="0"/>
              <a:t> </a:t>
            </a:r>
            <a:r>
              <a:rPr lang="en-US" dirty="0" smtClean="0"/>
              <a:t> Basic properties of the tropical atmosphere, such as 	dependence of equilibrium moisture on cloud physics, 	relationship between column moisture and rainfall, Walker-	type circulations, and self-aggregation, can be understood 	without resort to exotic formulations of entrainment or cloud 	physics</a:t>
            </a:r>
          </a:p>
          <a:p>
            <a:r>
              <a:rPr lang="en-US" dirty="0"/>
              <a:t> </a:t>
            </a:r>
            <a:r>
              <a:rPr lang="en-US" dirty="0" smtClean="0"/>
              <a:t> While this is pedagogically useful, quantitative modeling of the 	tropical atmosphere does require detailed understanding of 	moist convection, including, e.g., entrainment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1453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Objective: Most Basic Theory for Observed Behavior of Tropical Atmosphere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  </a:t>
            </a:r>
            <a:r>
              <a:rPr lang="en-US" sz="2800" dirty="0" smtClean="0"/>
              <a:t>Basic temperature and humidity profiles</a:t>
            </a:r>
          </a:p>
          <a:p>
            <a:endParaRPr lang="en-US" sz="2800" dirty="0" smtClean="0"/>
          </a:p>
          <a:p>
            <a:r>
              <a:rPr lang="en-US" sz="2800" dirty="0"/>
              <a:t> </a:t>
            </a:r>
            <a:r>
              <a:rPr lang="en-US" sz="2800" dirty="0" smtClean="0"/>
              <a:t> Relationship between rainfall and column 	water vapor</a:t>
            </a:r>
          </a:p>
          <a:p>
            <a:endParaRPr lang="en-US" sz="2800" dirty="0" smtClean="0"/>
          </a:p>
          <a:p>
            <a:r>
              <a:rPr lang="en-US" sz="2800" dirty="0"/>
              <a:t> </a:t>
            </a:r>
            <a:r>
              <a:rPr lang="en-US" sz="2800" dirty="0" smtClean="0"/>
              <a:t> Walker Circulation</a:t>
            </a:r>
          </a:p>
          <a:p>
            <a:endParaRPr lang="en-US" sz="2800" dirty="0" smtClean="0"/>
          </a:p>
          <a:p>
            <a:r>
              <a:rPr lang="en-US" sz="2800" dirty="0"/>
              <a:t> </a:t>
            </a:r>
            <a:r>
              <a:rPr lang="en-US" sz="2800" dirty="0" smtClean="0"/>
              <a:t> Self-Aggregation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139570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Application of Three Principles: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    Quasi-Equilibrium of </a:t>
            </a:r>
            <a:r>
              <a:rPr lang="en-US" sz="2800" dirty="0" err="1" smtClean="0"/>
              <a:t>subcloud</a:t>
            </a:r>
            <a:r>
              <a:rPr lang="en-US" sz="2800" dirty="0" smtClean="0"/>
              <a:t> layer energy</a:t>
            </a:r>
          </a:p>
          <a:p>
            <a:endParaRPr lang="en-US" sz="2800" dirty="0" smtClean="0"/>
          </a:p>
          <a:p>
            <a:r>
              <a:rPr lang="en-US" sz="2800" dirty="0"/>
              <a:t> </a:t>
            </a:r>
            <a:r>
              <a:rPr lang="en-US" sz="2800" dirty="0" smtClean="0"/>
              <a:t>   Quasi-equilibrium of free tropospheric 	energy</a:t>
            </a:r>
          </a:p>
          <a:p>
            <a:endParaRPr lang="en-US" sz="2800" dirty="0" smtClean="0"/>
          </a:p>
          <a:p>
            <a:r>
              <a:rPr lang="en-US" sz="2800" dirty="0"/>
              <a:t> </a:t>
            </a:r>
            <a:r>
              <a:rPr lang="en-US" sz="2800" dirty="0" smtClean="0"/>
              <a:t>   Weak Temperature Gradient approximation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523948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35631" y="92900"/>
            <a:ext cx="7886700" cy="681897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Boundary Layer Quasi-Equilibrium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715" y="865539"/>
            <a:ext cx="8918532" cy="3602809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782425"/>
              </p:ext>
            </p:extLst>
          </p:nvPr>
        </p:nvGraphicFramePr>
        <p:xfrm>
          <a:off x="2173832" y="4809798"/>
          <a:ext cx="41052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4" imgW="1701720" imgH="228600" progId="Equation.DSMT4">
                  <p:embed/>
                </p:oleObj>
              </mc:Choice>
              <mc:Fallback>
                <p:oleObj name="Equation" r:id="rId4" imgW="1701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73832" y="4809798"/>
                        <a:ext cx="4105275" cy="55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995759"/>
              </p:ext>
            </p:extLst>
          </p:nvPr>
        </p:nvGraphicFramePr>
        <p:xfrm>
          <a:off x="2173832" y="5527289"/>
          <a:ext cx="4255501" cy="650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6" imgW="1828800" imgH="279360" progId="Equation.DSMT4">
                  <p:embed/>
                </p:oleObj>
              </mc:Choice>
              <mc:Fallback>
                <p:oleObj name="Equation" r:id="rId6" imgW="18288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73832" y="5527289"/>
                        <a:ext cx="4255501" cy="650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2991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35631" y="92900"/>
            <a:ext cx="7886700" cy="681897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Boundary Layer Quasi-Equilibrium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715" y="865539"/>
            <a:ext cx="8918532" cy="3602809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954321"/>
              </p:ext>
            </p:extLst>
          </p:nvPr>
        </p:nvGraphicFramePr>
        <p:xfrm>
          <a:off x="1090212" y="4789803"/>
          <a:ext cx="6423233" cy="570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4" imgW="2857320" imgH="253800" progId="Equation.DSMT4">
                  <p:embed/>
                </p:oleObj>
              </mc:Choice>
              <mc:Fallback>
                <p:oleObj name="Equation" r:id="rId4" imgW="2857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0212" y="4789803"/>
                        <a:ext cx="6423233" cy="570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220278"/>
              </p:ext>
            </p:extLst>
          </p:nvPr>
        </p:nvGraphicFramePr>
        <p:xfrm>
          <a:off x="1090212" y="5682212"/>
          <a:ext cx="3879657" cy="513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6" imgW="1726920" imgH="228600" progId="Equation.DSMT4">
                  <p:embed/>
                </p:oleObj>
              </mc:Choice>
              <mc:Fallback>
                <p:oleObj name="Equation" r:id="rId6" imgW="1726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0212" y="5682212"/>
                        <a:ext cx="3879657" cy="513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8722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35631" y="92900"/>
            <a:ext cx="7886700" cy="681897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Free Troposphere Dry Static Energy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715" y="865539"/>
            <a:ext cx="8918532" cy="3602809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520767"/>
              </p:ext>
            </p:extLst>
          </p:nvPr>
        </p:nvGraphicFramePr>
        <p:xfrm>
          <a:off x="2620029" y="4650200"/>
          <a:ext cx="3363969" cy="640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4" imgW="1333440" imgH="253800" progId="Equation.DSMT4">
                  <p:embed/>
                </p:oleObj>
              </mc:Choice>
              <mc:Fallback>
                <p:oleObj name="Equation" r:id="rId4" imgW="1333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0029" y="4650200"/>
                        <a:ext cx="3363969" cy="640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78036"/>
              </p:ext>
            </p:extLst>
          </p:nvPr>
        </p:nvGraphicFramePr>
        <p:xfrm>
          <a:off x="1268498" y="5472808"/>
          <a:ext cx="6355362" cy="495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6" imgW="2933640" imgH="228600" progId="Equation.DSMT4">
                  <p:embed/>
                </p:oleObj>
              </mc:Choice>
              <mc:Fallback>
                <p:oleObj name="Equation" r:id="rId6" imgW="2933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68498" y="5472808"/>
                        <a:ext cx="6355362" cy="495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661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35631" y="92900"/>
            <a:ext cx="7886700" cy="681897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Free Troposphere Moisture: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715" y="865539"/>
            <a:ext cx="8918532" cy="3602809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914251"/>
              </p:ext>
            </p:extLst>
          </p:nvPr>
        </p:nvGraphicFramePr>
        <p:xfrm>
          <a:off x="2461376" y="4559090"/>
          <a:ext cx="3546762" cy="1018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4" imgW="1371600" imgH="393480" progId="Equation.DSMT4">
                  <p:embed/>
                </p:oleObj>
              </mc:Choice>
              <mc:Fallback>
                <p:oleObj name="Equation" r:id="rId4" imgW="1371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61376" y="4559090"/>
                        <a:ext cx="3546762" cy="1018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284502"/>
              </p:ext>
            </p:extLst>
          </p:nvPr>
        </p:nvGraphicFramePr>
        <p:xfrm>
          <a:off x="1365491" y="5577142"/>
          <a:ext cx="6161705" cy="94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6" imgW="2577960" imgH="393480" progId="Equation.DSMT4">
                  <p:embed/>
                </p:oleObj>
              </mc:Choice>
              <mc:Fallback>
                <p:oleObj name="Equation" r:id="rId6" imgW="257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65491" y="5577142"/>
                        <a:ext cx="6161705" cy="94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5975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4689" y="260423"/>
            <a:ext cx="7886700" cy="856401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Eliminate </a:t>
            </a:r>
            <a:r>
              <a:rPr lang="en-US" i="1" dirty="0" err="1" smtClean="0">
                <a:solidFill>
                  <a:srgbClr val="0000FF"/>
                </a:solidFill>
              </a:rPr>
              <a:t>M</a:t>
            </a:r>
            <a:r>
              <a:rPr lang="en-US" i="1" baseline="-25000" dirty="0" err="1" smtClean="0">
                <a:solidFill>
                  <a:srgbClr val="0000FF"/>
                </a:solidFill>
              </a:rPr>
              <a:t>d</a:t>
            </a:r>
            <a:r>
              <a:rPr lang="en-US" dirty="0" smtClean="0">
                <a:solidFill>
                  <a:srgbClr val="0000FF"/>
                </a:solidFill>
              </a:rPr>
              <a:t> and </a:t>
            </a:r>
            <a:r>
              <a:rPr lang="en-US" i="1" dirty="0" smtClean="0">
                <a:solidFill>
                  <a:srgbClr val="0000FF"/>
                </a:solidFill>
              </a:rPr>
              <a:t>w</a:t>
            </a:r>
            <a:r>
              <a:rPr lang="en-US" i="1" baseline="-25000" dirty="0" smtClean="0">
                <a:solidFill>
                  <a:srgbClr val="0000FF"/>
                </a:solidFill>
              </a:rPr>
              <a:t>e</a:t>
            </a:r>
            <a:r>
              <a:rPr lang="en-US" dirty="0" smtClean="0">
                <a:solidFill>
                  <a:srgbClr val="0000FF"/>
                </a:solidFill>
              </a:rPr>
              <a:t>: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11200"/>
              </p:ext>
            </p:extLst>
          </p:nvPr>
        </p:nvGraphicFramePr>
        <p:xfrm>
          <a:off x="1998663" y="1416050"/>
          <a:ext cx="4837112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3" imgW="1815840" imgH="482400" progId="Equation.DSMT4">
                  <p:embed/>
                </p:oleObj>
              </mc:Choice>
              <mc:Fallback>
                <p:oleObj name="Equation" r:id="rId3" imgW="1815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98663" y="1416050"/>
                        <a:ext cx="4837112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166352"/>
              </p:ext>
            </p:extLst>
          </p:nvPr>
        </p:nvGraphicFramePr>
        <p:xfrm>
          <a:off x="2322512" y="3161561"/>
          <a:ext cx="4189413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5" imgW="1625400" imgH="482400" progId="Equation.DSMT4">
                  <p:embed/>
                </p:oleObj>
              </mc:Choice>
              <mc:Fallback>
                <p:oleObj name="Equation" r:id="rId5" imgW="1625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2512" y="3161561"/>
                        <a:ext cx="4189413" cy="1243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625164"/>
              </p:ext>
            </p:extLst>
          </p:nvPr>
        </p:nvGraphicFramePr>
        <p:xfrm>
          <a:off x="2997200" y="4964170"/>
          <a:ext cx="3514725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7" imgW="1358640" imgH="393480" progId="Equation.DSMT4">
                  <p:embed/>
                </p:oleObj>
              </mc:Choice>
              <mc:Fallback>
                <p:oleObj name="Equation" r:id="rId7" imgW="1358640" imgH="393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97200" y="4964170"/>
                        <a:ext cx="3514725" cy="1017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33062" y="5149799"/>
            <a:ext cx="7468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en-US" sz="3600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5580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Radiative-Convective Equilibrium: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516438"/>
              </p:ext>
            </p:extLst>
          </p:nvPr>
        </p:nvGraphicFramePr>
        <p:xfrm>
          <a:off x="3288961" y="1690689"/>
          <a:ext cx="2734330" cy="641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3" imgW="1028520" imgH="241200" progId="Equation.DSMT4">
                  <p:embed/>
                </p:oleObj>
              </mc:Choice>
              <mc:Fallback>
                <p:oleObj name="Equation" r:id="rId3" imgW="1028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8961" y="1690689"/>
                        <a:ext cx="2734330" cy="641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23107"/>
              </p:ext>
            </p:extLst>
          </p:nvPr>
        </p:nvGraphicFramePr>
        <p:xfrm>
          <a:off x="2198507" y="2695785"/>
          <a:ext cx="4498990" cy="961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5" imgW="1841400" imgH="393480" progId="Equation.DSMT4">
                  <p:embed/>
                </p:oleObj>
              </mc:Choice>
              <mc:Fallback>
                <p:oleObj name="Equation" r:id="rId5" imgW="1841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8507" y="2695785"/>
                        <a:ext cx="4498990" cy="961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013514"/>
              </p:ext>
            </p:extLst>
          </p:nvPr>
        </p:nvGraphicFramePr>
        <p:xfrm>
          <a:off x="2891142" y="4146991"/>
          <a:ext cx="2980224" cy="808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7" imgW="888840" imgH="241200" progId="Equation.DSMT4">
                  <p:embed/>
                </p:oleObj>
              </mc:Choice>
              <mc:Fallback>
                <p:oleObj name="Equation" r:id="rId7" imgW="888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1142" y="4146991"/>
                        <a:ext cx="2980224" cy="808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7678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2A6F739F-3A09-4ADA-8776-2093663EFD9D}" vid="{40672A34-E831-4C6B-9417-51759A73FF00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riel</Template>
  <TotalTime>402</TotalTime>
  <Words>148</Words>
  <Application>Microsoft Office PowerPoint</Application>
  <PresentationFormat>On-screen Show (4:3)</PresentationFormat>
  <Paragraphs>40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9" baseType="lpstr">
      <vt:lpstr>Arial</vt:lpstr>
      <vt:lpstr>Calibri</vt:lpstr>
      <vt:lpstr>Calibri Light</vt:lpstr>
      <vt:lpstr>Office Theme</vt:lpstr>
      <vt:lpstr>MathType 6.0 Equation</vt:lpstr>
      <vt:lpstr>Inferences from Simple Models of Tropical Convection</vt:lpstr>
      <vt:lpstr>Objective: Most Basic Theory for Observed Behavior of Tropical Atmosphere</vt:lpstr>
      <vt:lpstr>Application of Three Principles:</vt:lpstr>
      <vt:lpstr>Boundary Layer Quasi-Equilibrium</vt:lpstr>
      <vt:lpstr>Boundary Layer Quasi-Equilibrium</vt:lpstr>
      <vt:lpstr>Free Troposphere Dry Static Energy</vt:lpstr>
      <vt:lpstr>Free Troposphere Moisture:</vt:lpstr>
      <vt:lpstr>Eliminate Md and we:</vt:lpstr>
      <vt:lpstr>Radiative-Convective Equilibrium:</vt:lpstr>
      <vt:lpstr>Precipitation vs. Column Water</vt:lpstr>
      <vt:lpstr>Walker Circulation</vt:lpstr>
      <vt:lpstr>Self-Aggregation of Convection</vt:lpstr>
      <vt:lpstr>Full Nonlinear Analytic Solution:</vt:lpstr>
      <vt:lpstr>Summary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ferences from Simple Models of Tropical Convection</dc:title>
  <dc:creator>Kerry</dc:creator>
  <cp:lastModifiedBy>Kerry</cp:lastModifiedBy>
  <cp:revision>21</cp:revision>
  <dcterms:created xsi:type="dcterms:W3CDTF">2018-01-05T17:39:20Z</dcterms:created>
  <dcterms:modified xsi:type="dcterms:W3CDTF">2018-01-06T00:21:22Z</dcterms:modified>
</cp:coreProperties>
</file>